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3" r:id="rId2"/>
  </p:sldMasterIdLst>
  <p:notesMasterIdLst>
    <p:notesMasterId r:id="rId30"/>
  </p:notesMasterIdLst>
  <p:handoutMasterIdLst>
    <p:handoutMasterId r:id="rId31"/>
  </p:handoutMasterIdLst>
  <p:sldIdLst>
    <p:sldId id="364" r:id="rId3"/>
    <p:sldId id="389" r:id="rId4"/>
    <p:sldId id="366" r:id="rId5"/>
    <p:sldId id="390" r:id="rId6"/>
    <p:sldId id="391" r:id="rId7"/>
    <p:sldId id="404" r:id="rId8"/>
    <p:sldId id="374" r:id="rId9"/>
    <p:sldId id="368" r:id="rId10"/>
    <p:sldId id="393" r:id="rId11"/>
    <p:sldId id="394" r:id="rId12"/>
    <p:sldId id="397" r:id="rId13"/>
    <p:sldId id="398" r:id="rId14"/>
    <p:sldId id="396" r:id="rId15"/>
    <p:sldId id="395" r:id="rId16"/>
    <p:sldId id="400" r:id="rId17"/>
    <p:sldId id="399" r:id="rId18"/>
    <p:sldId id="401" r:id="rId19"/>
    <p:sldId id="402" r:id="rId20"/>
    <p:sldId id="403" r:id="rId21"/>
    <p:sldId id="406" r:id="rId22"/>
    <p:sldId id="407" r:id="rId23"/>
    <p:sldId id="408" r:id="rId24"/>
    <p:sldId id="409" r:id="rId25"/>
    <p:sldId id="410" r:id="rId26"/>
    <p:sldId id="405" r:id="rId27"/>
    <p:sldId id="411" r:id="rId28"/>
    <p:sldId id="365" r:id="rId29"/>
  </p:sldIdLst>
  <p:sldSz cx="12192000" cy="6858000"/>
  <p:notesSz cx="6858000" cy="9144000"/>
  <p:custDataLst>
    <p:tags r:id="rId3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21310A70-EEA0-4CCD-BA4D-7FF12BDE8DB0}">
          <p14:sldIdLst>
            <p14:sldId id="364"/>
            <p14:sldId id="389"/>
            <p14:sldId id="366"/>
            <p14:sldId id="390"/>
            <p14:sldId id="391"/>
            <p14:sldId id="404"/>
            <p14:sldId id="374"/>
            <p14:sldId id="368"/>
            <p14:sldId id="393"/>
            <p14:sldId id="394"/>
            <p14:sldId id="397"/>
            <p14:sldId id="398"/>
            <p14:sldId id="396"/>
            <p14:sldId id="395"/>
            <p14:sldId id="400"/>
            <p14:sldId id="399"/>
            <p14:sldId id="401"/>
            <p14:sldId id="402"/>
            <p14:sldId id="403"/>
            <p14:sldId id="406"/>
            <p14:sldId id="407"/>
            <p14:sldId id="408"/>
            <p14:sldId id="409"/>
            <p14:sldId id="410"/>
            <p14:sldId id="405"/>
            <p14:sldId id="411"/>
            <p14:sldId id="365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20000"/>
    <a:srgbClr val="2B467B"/>
    <a:srgbClr val="BA16A6"/>
    <a:srgbClr val="002060"/>
    <a:srgbClr val="456A2C"/>
    <a:srgbClr val="9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593" autoAdjust="0"/>
    <p:restoredTop sz="93847" autoAdjust="0"/>
  </p:normalViewPr>
  <p:slideViewPr>
    <p:cSldViewPr snapToGrid="0">
      <p:cViewPr varScale="1">
        <p:scale>
          <a:sx n="59" d="100"/>
          <a:sy n="59" d="100"/>
        </p:scale>
        <p:origin x="1168" y="5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48" d="100"/>
          <a:sy n="48" d="100"/>
        </p:scale>
        <p:origin x="2752" y="2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8D05FA-E4D2-43F7-9086-961D6E257F73}" type="datetimeFigureOut">
              <a:rPr lang="zh-CN" altLang="en-US" smtClean="0"/>
              <a:t>2023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14B503-5ECE-4784-A8EC-94386E0F1C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92290E-A402-4A97-BA5B-8B888613C3E1}" type="datetimeFigureOut">
              <a:rPr lang="zh-CN" altLang="en-US" smtClean="0"/>
              <a:t>2023/4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92DCBC-3368-4A3F-93ED-5F1CD4CB0B2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92DCBC-3368-4A3F-93ED-5F1CD4CB0B2D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44445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 userDrawn="1"/>
        </p:nvGrpSpPr>
        <p:grpSpPr>
          <a:xfrm>
            <a:off x="-19880" y="3622777"/>
            <a:ext cx="12199206" cy="1132669"/>
            <a:chOff x="-32620" y="4040213"/>
            <a:chExt cx="12224620" cy="1132669"/>
          </a:xfrm>
        </p:grpSpPr>
        <p:sp>
          <p:nvSpPr>
            <p:cNvPr id="16" name="文本框 15"/>
            <p:cNvSpPr txBox="1"/>
            <p:nvPr/>
          </p:nvSpPr>
          <p:spPr>
            <a:xfrm>
              <a:off x="-32620" y="4040213"/>
              <a:ext cx="12192000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Calibri" panose="020F0502020204030204" pitchFamily="34" charset="0"/>
                </a:rPr>
                <a:t>张全飞</a:t>
              </a: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-12700" y="4712507"/>
              <a:ext cx="12204700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0" dirty="0"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Cordia New" panose="020B0304020202020204" pitchFamily="34" charset="-34"/>
                </a:rPr>
                <a:t>山东财经大学工商管理学院</a:t>
              </a:r>
              <a:endParaRPr lang="en-US" altLang="zh-CN" sz="24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文本框 4">
            <a:extLst>
              <a:ext uri="{FF2B5EF4-FFF2-40B4-BE49-F238E27FC236}">
                <a16:creationId xmlns:a16="http://schemas.microsoft.com/office/drawing/2014/main" id="{280C46E1-BDC1-2641-9AE1-E65908922FF2}"/>
              </a:ext>
            </a:extLst>
          </p:cNvPr>
          <p:cNvSpPr txBox="1"/>
          <p:nvPr userDrawn="1"/>
        </p:nvSpPr>
        <p:spPr>
          <a:xfrm>
            <a:off x="42491" y="6410739"/>
            <a:ext cx="40756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1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HANDONG UNIVERSITY OF FINANCE AND ECONOMICS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5AF4391-97A7-230C-9D5B-3B33B9628120}"/>
              </a:ext>
            </a:extLst>
          </p:cNvPr>
          <p:cNvSpPr txBox="1"/>
          <p:nvPr userDrawn="1"/>
        </p:nvSpPr>
        <p:spPr>
          <a:xfrm>
            <a:off x="42491" y="138181"/>
            <a:ext cx="14237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1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ZHANG QUAN FEI</a:t>
            </a:r>
          </a:p>
        </p:txBody>
      </p:sp>
      <p:sp>
        <p:nvSpPr>
          <p:cNvPr id="2" name="灯片编号占位符 5">
            <a:extLst>
              <a:ext uri="{FF2B5EF4-FFF2-40B4-BE49-F238E27FC236}">
                <a16:creationId xmlns:a16="http://schemas.microsoft.com/office/drawing/2014/main" id="{EA7A6C49-EDC0-1825-E126-A020535BEF7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9377612-5D65-4010-B50B-1530D65155F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A310D30E-5CDF-05A8-29DF-B42322CB2B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863548" y="503540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14E473B2-304F-4856-A690-694335A63B05}" type="datetime2">
              <a:rPr lang="zh-CN" altLang="en-US" smtClean="0"/>
              <a:t>2023年4月26日</a:t>
            </a:fld>
            <a:endParaRPr lang="zh-CN" altLang="en-US" dirty="0"/>
          </a:p>
        </p:txBody>
      </p:sp>
    </p:spTree>
  </p:cSld>
  <p:clrMapOvr>
    <a:masterClrMapping/>
  </p:clrMapOvr>
  <p:transition spd="slow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82F38A3-1ACA-DD74-C2F4-693A754A34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E9B97C-A464-4050-AED3-FE282AFB6B3D}" type="datetime2">
              <a:rPr lang="zh-CN" altLang="en-US" smtClean="0"/>
              <a:t>2023年4月26日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0CB606D-EF3A-1F29-6445-0DBAF0A198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70C6FDA-8093-A919-EABD-B8F2BCC6F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40AB7-3289-4C1D-A15D-57CC3683C9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4725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BFAA6E-614F-136C-D74B-61C0E48AAF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395A22-48FE-E858-D056-132A7937E4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07408E2-05F8-49A1-8C8D-41D927A145B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D7921A6-B027-9C09-8079-0032A7EA77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24D207-32B7-4ACF-8C47-D86A00F79A8B}" type="datetime2">
              <a:rPr lang="zh-CN" altLang="en-US" smtClean="0"/>
              <a:t>2023年4月26日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45061EC-CBF9-A176-9890-6A518DCE08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7B62EC5-78DF-F811-F821-5B87951E2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40AB7-3289-4C1D-A15D-57CC3683C9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9583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1714DF-E26A-05E2-CA3C-BA2C21DBC7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3FD6A3D-4146-F00D-B072-0FA30A26283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61507C8-C660-71B6-1864-66254170D36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BDF6A49-4BA4-580F-0EE3-6AEEC3F4F2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FD5B66-70F7-4EFD-BDCF-FB9092AEA1CF}" type="datetime2">
              <a:rPr lang="zh-CN" altLang="en-US" smtClean="0"/>
              <a:t>2023年4月26日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66305A3-76B8-6E93-68F7-BD94D09F3A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C64EE1D-45E5-6E6D-BBAD-ABBE3C0003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40AB7-3289-4C1D-A15D-57CC3683C9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94016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0A9D65-A775-170E-31ED-90066FB52D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8CCF1DF-FC5C-4657-2DD1-6878743F961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E48FAFC-FCEC-AC9B-CD9F-6487CEB2DC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61AF39-0427-4725-9D3E-52E9DBC8F669}" type="datetime2">
              <a:rPr lang="zh-CN" altLang="en-US" smtClean="0"/>
              <a:t>2023年4月26日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F26F41E-BD39-1B8D-3783-979C875F03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AF79283-220A-128B-A3F8-F770E418DC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40AB7-3289-4C1D-A15D-57CC3683C9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21745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9330666-41BC-9C61-EB2C-2DD955069C1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DD89A01-1998-C86E-8D28-40689446F85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8903327-8EE9-4EED-0361-8B8C0A1DA4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22F80-8D08-4542-8CA3-EBEB9BC112DC}" type="datetime2">
              <a:rPr lang="zh-CN" altLang="en-US" smtClean="0"/>
              <a:t>2023年4月26日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7C1D7F-94D6-EE07-0BB0-0497227EB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32726FB-E571-45EC-D418-31B631B80D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40AB7-3289-4C1D-A15D-57CC3683C9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34097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666663D-6829-84D9-ED62-182FCAB7DDD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377612-5D65-4010-B50B-1530D65155F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584341"/>
      </p:ext>
    </p:extLst>
  </p:cSld>
  <p:clrMapOvr>
    <a:masterClrMapping/>
  </p:clrMapOvr>
  <p:transition spd="slow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45F1540-E0D3-4C38-A35A-A97188998D05}" type="datetime2">
              <a:rPr lang="zh-CN" altLang="en-US" smtClean="0"/>
              <a:t>2023年4月26日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77612-5D65-4010-B50B-1530D65155F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AA48EB-010F-50F4-5CE8-A3709AD38A0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FB9C1CD9-8B20-C378-1DB1-8F3A41AFCF5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4051E3D-C3CD-90E9-36B8-5B20DA0F64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250FF-1558-49AD-B98E-344BDE88353D}" type="datetime2">
              <a:rPr lang="zh-CN" altLang="en-US" smtClean="0"/>
              <a:t>2023年4月26日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5D9BE74-6673-3913-E683-A2BFEF138D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9743C45-2ABE-23EB-8809-AB7C7EE33A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40AB7-3289-4C1D-A15D-57CC3683C9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39702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5AD230-6620-D3D0-C5E5-179B773A0D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0F4E68D-9832-6551-8335-B24021B34D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81F0C13-6B9D-4F25-C2DC-2DDD1CA0E0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A0F5C-2697-4F71-9B08-3AF789013FE0}" type="datetime2">
              <a:rPr lang="zh-CN" altLang="en-US" smtClean="0"/>
              <a:t>2023年4月26日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A23CC0F-36E3-F069-16F3-D67978C149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0C9AC78-BDA8-C54E-47BF-F53FB87BB6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40AB7-3289-4C1D-A15D-57CC3683C9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50434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84B26F-052A-41EF-9316-BEB9D4AB1E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13E84EB-81BF-1CA5-7D37-B560EA9597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2334D2B-FF7A-E931-042A-E0B5A552B6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383CB-F357-41C5-8DF5-77A26B0A1C0D}" type="datetime2">
              <a:rPr lang="zh-CN" altLang="en-US" smtClean="0"/>
              <a:t>2023年4月26日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ABFC20A-F633-A048-F569-1DDE9C0049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F92577E-FC63-0D66-404F-597103200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40AB7-3289-4C1D-A15D-57CC3683C9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17613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2B7DCE-29E2-3C75-B48A-17E436A227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F555D76-7BAB-AD09-1FB9-B6AD7888BB0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6EE55EB-F4BF-CB8E-5145-1EE4C8BD378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87E9685-EB55-734E-99EC-823B14DE70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6B085-FCFF-471C-B183-E85FC21FC6FA}" type="datetime2">
              <a:rPr lang="zh-CN" altLang="en-US" smtClean="0"/>
              <a:t>2023年4月26日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E5C9E41-D887-44DE-F838-EA41072745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ACDD067-EA68-D8D1-AFBB-FCD640E0FC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40AB7-3289-4C1D-A15D-57CC3683C9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01291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E6FF82-540D-9278-8658-61DB3D6E94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82752C8-5CF4-FC89-A39E-C7A82646A5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C44623B-C4EB-9F7C-4676-95F4C5B547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A6F8F16-B16E-8C00-28AC-A33199F2F18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DC7C61E-9A1C-A542-0F90-DB2A777A7C8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22A0302-2CDF-81ED-90B3-E3AC9AE06A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1D899-1017-43E1-BD4A-6A2C316C8C7E}" type="datetime2">
              <a:rPr lang="zh-CN" altLang="en-US" smtClean="0"/>
              <a:t>2023年4月26日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C544AE94-D44A-0F78-7FB8-B52CF7FD33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389DD4B-B7AB-116C-1810-4959C8412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40AB7-3289-4C1D-A15D-57CC3683C9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25801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F9406C-BB0C-E41C-AB44-84ADEB4EA6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49FC61A-9D80-5812-4E98-34231892E9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6426B7-7B7F-4612-8D48-6486C344F734}" type="datetime2">
              <a:rPr lang="zh-CN" altLang="en-US" smtClean="0"/>
              <a:t>2023年4月26日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23ABF87-E4AA-235A-1AF2-5E2E0CF7D2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F43F9E5-52AE-ECB0-4CD5-DE1E7335A7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40AB7-3289-4C1D-A15D-57CC3683C9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06503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9377612-5D65-4010-B50B-1530D65155F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FF104B0-0A4F-1E7F-70C5-B464927C3E5F}"/>
              </a:ext>
            </a:extLst>
          </p:cNvPr>
          <p:cNvSpPr txBox="1"/>
          <p:nvPr userDrawn="1"/>
        </p:nvSpPr>
        <p:spPr>
          <a:xfrm>
            <a:off x="42491" y="6410739"/>
            <a:ext cx="40756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1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HANDONG UNIVERSITY OF FINANCE AND ECONOMICS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8C7F209-9DC2-0F6A-F287-651158D6C68A}"/>
              </a:ext>
            </a:extLst>
          </p:cNvPr>
          <p:cNvSpPr txBox="1"/>
          <p:nvPr userDrawn="1"/>
        </p:nvSpPr>
        <p:spPr>
          <a:xfrm>
            <a:off x="42491" y="138181"/>
            <a:ext cx="14237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1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ZHANG QUAN FEI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2" r:id="rId2"/>
    <p:sldLayoutId id="2147483651" r:id="rId3"/>
  </p:sldLayoutIdLst>
  <p:transition spd="slow">
    <p:wipe/>
  </p:transition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85E36B5-F654-4B37-46AF-8F5E17CF02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C548D69-FAAF-5E3D-37D7-36B6E1B241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3E29EBE-7CD5-5865-CB76-6F61DA404C7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8AEA71-86ED-4468-8116-B45846BAE483}" type="datetime2">
              <a:rPr lang="zh-CN" altLang="en-US" smtClean="0"/>
              <a:t>2023年4月26日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6133D30-B1A2-0776-27DA-7CFCBEAF01E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479681B-B77F-EE3F-138D-703A14E7487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C40AB7-3289-4C1D-A15D-57CC3683C9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66638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microsoft.com/office/2007/relationships/hdphoto" Target="../media/hdphoto3.wdp"/><Relationship Id="rId5" Type="http://schemas.openxmlformats.org/officeDocument/2006/relationships/image" Target="../media/image13.png"/><Relationship Id="rId4" Type="http://schemas.microsoft.com/office/2007/relationships/hdphoto" Target="../media/hdphoto2.wdp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9.e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2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3.e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7.e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0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B03FE27-7AC3-E054-9C24-87B16C38F5A4}"/>
              </a:ext>
            </a:extLst>
          </p:cNvPr>
          <p:cNvSpPr txBox="1"/>
          <p:nvPr/>
        </p:nvSpPr>
        <p:spPr>
          <a:xfrm>
            <a:off x="684854" y="1943044"/>
            <a:ext cx="106689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回归分析基础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0C82335-0D09-7284-9473-D8A43A93BAC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9377612-5D65-4010-B50B-1530D65155FB}" type="slidenum">
              <a:rPr lang="zh-CN" altLang="en-US" smtClean="0"/>
              <a:pPr/>
              <a:t>1</a:t>
            </a:fld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06FC844-88AE-E448-CADA-D4BAED9E09BB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D79D774-A844-4A6C-81BD-4761E80B4137}" type="datetime2">
              <a:rPr lang="zh-CN" altLang="en-US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023年4月26日</a:t>
            </a:fld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32510236"/>
      </p:ext>
    </p:extLst>
  </p:cSld>
  <p:clrMapOvr>
    <a:masterClrMapping/>
  </p:clrMapOvr>
  <p:transition spd="slow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B0EBBE1-49CB-2102-603E-8201E1D8C07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377612-5D65-4010-B50B-1530D65155FB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E7D1A46D-4364-203E-EEB2-BBC11B9F8C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8418" y="910381"/>
            <a:ext cx="9906525" cy="5458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C8F36BF4-5062-829A-29A4-C8C28494923C}"/>
              </a:ext>
            </a:extLst>
          </p:cNvPr>
          <p:cNvSpPr txBox="1"/>
          <p:nvPr/>
        </p:nvSpPr>
        <p:spPr>
          <a:xfrm>
            <a:off x="761527" y="0"/>
            <a:ext cx="106689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回归分析分类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A53F077-7D48-F846-FD78-AF48EA4A848C}"/>
              </a:ext>
            </a:extLst>
          </p:cNvPr>
          <p:cNvSpPr/>
          <p:nvPr/>
        </p:nvSpPr>
        <p:spPr>
          <a:xfrm>
            <a:off x="9535886" y="6076374"/>
            <a:ext cx="1709057" cy="2316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09629944"/>
      </p:ext>
    </p:extLst>
  </p:cSld>
  <p:clrMapOvr>
    <a:masterClrMapping/>
  </p:clrMapOvr>
  <p:transition spd="slow"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6C7CE44-6ABB-3BA6-A53C-FF94029C86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377612-5D65-4010-B50B-1530D65155FB}" type="slidenum">
              <a:rPr lang="zh-CN" altLang="en-US" smtClean="0"/>
              <a:pPr/>
              <a:t>11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5EE2139-0501-D106-1D16-58CE7861CADC}"/>
              </a:ext>
            </a:extLst>
          </p:cNvPr>
          <p:cNvSpPr txBox="1"/>
          <p:nvPr/>
        </p:nvSpPr>
        <p:spPr>
          <a:xfrm>
            <a:off x="684854" y="283028"/>
            <a:ext cx="106689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OLS</a:t>
            </a:r>
            <a:r>
              <a:rPr lang="zh-CN" altLang="en-US" sz="5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线性回归假定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BB62616-4D42-4A9E-DEA8-05333A0179AE}"/>
              </a:ext>
            </a:extLst>
          </p:cNvPr>
          <p:cNvSpPr txBox="1"/>
          <p:nvPr/>
        </p:nvSpPr>
        <p:spPr>
          <a:xfrm>
            <a:off x="778325" y="1448683"/>
            <a:ext cx="18396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0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条件分布</a:t>
            </a:r>
            <a:endParaRPr lang="zh-CN" altLang="en-US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BA9E608-0A94-7C82-A50D-6B201E552EC6}"/>
              </a:ext>
            </a:extLst>
          </p:cNvPr>
          <p:cNvSpPr txBox="1"/>
          <p:nvPr/>
        </p:nvSpPr>
        <p:spPr>
          <a:xfrm>
            <a:off x="1274278" y="2033458"/>
            <a:ext cx="9927122" cy="3869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如果因变量在自变量取不同值时的条件分布都相同，那么自变量对因变量没有影响，否则就是有影响。</a:t>
            </a:r>
          </a:p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比较因变量在自变量取不同值时的条件分布过于复杂，一个简化方法就是：</a:t>
            </a:r>
            <a:endParaRPr lang="en-US" altLang="zh-CN" sz="2800" b="0" i="0" dirty="0">
              <a:solidFill>
                <a:srgbClr val="000000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b="0" i="0" dirty="0">
                <a:solidFill>
                  <a:srgbClr val="FF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比较自变量取不同值时因变量条件分布的均值</a:t>
            </a:r>
            <a:r>
              <a:rPr lang="en-US" altLang="zh-CN" sz="2800" b="0" i="0" dirty="0">
                <a:solidFill>
                  <a:srgbClr val="FF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800" b="0" i="0" dirty="0">
                <a:solidFill>
                  <a:srgbClr val="FF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回归</a:t>
            </a:r>
            <a:r>
              <a:rPr lang="en-US" altLang="zh-CN" sz="2800" b="0" i="0" dirty="0">
                <a:solidFill>
                  <a:srgbClr val="FF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E(Y|X) = F(X)</a:t>
            </a:r>
            <a:endParaRPr lang="zh-CN" altLang="en-US" sz="2800" b="0" i="0" dirty="0">
              <a:solidFill>
                <a:srgbClr val="000000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8831310"/>
      </p:ext>
    </p:extLst>
  </p:cSld>
  <p:clrMapOvr>
    <a:masterClrMapping/>
  </p:clrMapOvr>
  <p:transition spd="slow"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6C7CE44-6ABB-3BA6-A53C-FF94029C86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377612-5D65-4010-B50B-1530D65155FB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BB62616-4D42-4A9E-DEA8-05333A0179AE}"/>
              </a:ext>
            </a:extLst>
          </p:cNvPr>
          <p:cNvSpPr txBox="1"/>
          <p:nvPr/>
        </p:nvSpPr>
        <p:spPr>
          <a:xfrm>
            <a:off x="810982" y="869403"/>
            <a:ext cx="18396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0" i="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线性回归</a:t>
            </a:r>
            <a:endParaRPr lang="zh-CN" altLang="en-US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BA9E608-0A94-7C82-A50D-6B201E552EC6}"/>
              </a:ext>
            </a:extLst>
          </p:cNvPr>
          <p:cNvSpPr txBox="1"/>
          <p:nvPr/>
        </p:nvSpPr>
        <p:spPr>
          <a:xfrm>
            <a:off x="884462" y="1817501"/>
            <a:ext cx="10423075" cy="3222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含义：用线性函数来描述自变量与因变量条件均值的一种回归方法。</a:t>
            </a:r>
            <a:endParaRPr lang="en-US" altLang="zh-CN" sz="28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相比其他非线性回归，线性回归的应用最广泛，这主要是因为</a:t>
            </a:r>
            <a:r>
              <a:rPr lang="en-US" altLang="zh-CN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  <a:p>
            <a:pPr marL="971550" lvl="1" indent="-514350" algn="just">
              <a:lnSpc>
                <a:spcPct val="150000"/>
              </a:lnSpc>
              <a:buFont typeface="+mj-lt"/>
              <a:buAutoNum type="alphaUcPeriod"/>
            </a:pPr>
            <a:r>
              <a:rPr lang="zh-CN" altLang="en-US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线性函数形式最简单，求解最容易，解释起来也最方便</a:t>
            </a:r>
            <a:endParaRPr lang="en-US" altLang="zh-CN" sz="2800" b="0" i="0" dirty="0">
              <a:solidFill>
                <a:srgbClr val="000000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971550" lvl="1" indent="-514350" algn="just">
              <a:lnSpc>
                <a:spcPct val="150000"/>
              </a:lnSpc>
              <a:buFont typeface="+mj-lt"/>
              <a:buAutoNum type="alphaUcPeriod"/>
            </a:pPr>
            <a:r>
              <a:rPr lang="zh-CN" altLang="en-US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很多非线性函数可以变换为线性函数求解</a:t>
            </a:r>
          </a:p>
        </p:txBody>
      </p:sp>
    </p:spTree>
    <p:extLst>
      <p:ext uri="{BB962C8B-B14F-4D97-AF65-F5344CB8AC3E}">
        <p14:creationId xmlns:p14="http://schemas.microsoft.com/office/powerpoint/2010/main" val="3524398207"/>
      </p:ext>
    </p:extLst>
  </p:cSld>
  <p:clrMapOvr>
    <a:masterClrMapping/>
  </p:clrMapOvr>
  <p:transition spd="slow"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4DAA8C9-B6FC-5C56-D057-6BB5D569A6A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377612-5D65-4010-B50B-1530D65155FB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95D11E21-35AF-5F56-562D-EC443AF0C2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440"/>
          <a:stretch/>
        </p:blipFill>
        <p:spPr bwMode="auto">
          <a:xfrm>
            <a:off x="870857" y="536803"/>
            <a:ext cx="10772242" cy="5624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90374607"/>
      </p:ext>
    </p:extLst>
  </p:cSld>
  <p:clrMapOvr>
    <a:masterClrMapping/>
  </p:clrMapOvr>
  <p:transition spd="slow"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9B35F3-1DFB-F0E3-D829-6EA9723D9C4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377612-5D65-4010-B50B-1530D65155FB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E4A1DDA6-D918-C769-6180-56C5DE66AA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99620"/>
            <a:ext cx="10372630" cy="5956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2E3CEA20-5141-551A-D71C-242D5C8E57FA}"/>
              </a:ext>
            </a:extLst>
          </p:cNvPr>
          <p:cNvSpPr/>
          <p:nvPr/>
        </p:nvSpPr>
        <p:spPr>
          <a:xfrm>
            <a:off x="9644743" y="6124656"/>
            <a:ext cx="1709057" cy="2316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26904963"/>
      </p:ext>
    </p:extLst>
  </p:cSld>
  <p:clrMapOvr>
    <a:masterClrMapping/>
  </p:clrMapOvr>
  <p:transition spd="slow"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6C7CE44-6ABB-3BA6-A53C-FF94029C86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377612-5D65-4010-B50B-1530D65155FB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BB62616-4D42-4A9E-DEA8-05333A0179AE}"/>
              </a:ext>
            </a:extLst>
          </p:cNvPr>
          <p:cNvSpPr txBox="1"/>
          <p:nvPr/>
        </p:nvSpPr>
        <p:spPr>
          <a:xfrm>
            <a:off x="713011" y="695231"/>
            <a:ext cx="29119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四条基本假定</a:t>
            </a:r>
            <a:endParaRPr lang="zh-CN" altLang="en-US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BA9E608-0A94-7C82-A50D-6B201E552EC6}"/>
              </a:ext>
            </a:extLst>
          </p:cNvPr>
          <p:cNvSpPr txBox="1"/>
          <p:nvPr/>
        </p:nvSpPr>
        <p:spPr>
          <a:xfrm>
            <a:off x="884462" y="1356207"/>
            <a:ext cx="10423075" cy="3869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线性假定：</a:t>
            </a:r>
            <a:r>
              <a:rPr lang="en-US" altLang="zh-CN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zh-CN" altLang="en-US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的条件均值为</a:t>
            </a:r>
            <a:r>
              <a:rPr lang="en-US" altLang="zh-CN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的线性函数：</a:t>
            </a:r>
            <a:r>
              <a:rPr lang="en-US" altLang="zh-CN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E(Y|X) = b</a:t>
            </a:r>
            <a:r>
              <a:rPr lang="en-US" altLang="zh-CN" sz="2800" b="0" i="0" baseline="-2500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en-US" altLang="zh-CN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+b</a:t>
            </a:r>
            <a:r>
              <a:rPr lang="en-US" altLang="zh-CN" sz="2800" b="0" i="0" baseline="-2500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800" b="0" i="0" baseline="-2500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+b</a:t>
            </a:r>
            <a:r>
              <a:rPr lang="en-US" altLang="zh-CN" sz="2800" b="0" i="0" baseline="-2500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800" b="0" i="0" baseline="-2500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+...+</a:t>
            </a:r>
            <a:r>
              <a:rPr lang="en-US" altLang="zh-CN" sz="2800" b="0" i="0" dirty="0" err="1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en-US" altLang="zh-CN" sz="2800" b="0" i="0" baseline="-25000" dirty="0" err="1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en-US" altLang="zh-CN" sz="2800" b="0" i="0" dirty="0" err="1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800" b="0" i="0" baseline="-25000" dirty="0" err="1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zh-CN" altLang="en-US" sz="2800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zh-CN" altLang="en-US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非线性关系可以通过非线性变换转变成线性</a:t>
            </a:r>
            <a:endParaRPr lang="en-US" altLang="zh-CN" sz="2800" b="0" i="0" dirty="0">
              <a:solidFill>
                <a:srgbClr val="000000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交</a:t>
            </a:r>
            <a:r>
              <a:rPr lang="zh-CN" altLang="en-US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假定：</a:t>
            </a:r>
            <a:endParaRPr lang="en-US" altLang="zh-CN" sz="2800" b="0" i="0" dirty="0">
              <a:solidFill>
                <a:srgbClr val="000000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zh-CN" altLang="en-US" sz="2800" b="0" i="0" dirty="0">
              <a:solidFill>
                <a:srgbClr val="000000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zh-CN" altLang="en-US" sz="2800" b="0" i="0" dirty="0">
              <a:solidFill>
                <a:srgbClr val="000000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" name="图片 5" descr="文本, 信件&#10;&#10;描述已自动生成">
            <a:extLst>
              <a:ext uri="{FF2B5EF4-FFF2-40B4-BE49-F238E27FC236}">
                <a16:creationId xmlns:a16="http://schemas.microsoft.com/office/drawing/2014/main" id="{3960C4E8-3744-C230-FFB4-3134DB0556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3915" y="4000852"/>
            <a:ext cx="9793622" cy="2279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426138"/>
      </p:ext>
    </p:extLst>
  </p:cSld>
  <p:clrMapOvr>
    <a:masterClrMapping/>
  </p:clrMapOvr>
  <p:transition spd="slow"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6C7CE44-6ABB-3BA6-A53C-FF94029C86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377612-5D65-4010-B50B-1530D65155FB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BA9E608-0A94-7C82-A50D-6B201E552EC6}"/>
              </a:ext>
            </a:extLst>
          </p:cNvPr>
          <p:cNvSpPr txBox="1"/>
          <p:nvPr/>
        </p:nvSpPr>
        <p:spPr>
          <a:xfrm>
            <a:off x="764719" y="815850"/>
            <a:ext cx="10423075" cy="3222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独立同分布假定：不满足会导致估计结果不是有效的，但仍是无偏的。可以使用其他估计方法（如：</a:t>
            </a: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OLS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获得有效估计值，或使用稳健标准误获得正确的统计检验结果。</a:t>
            </a:r>
            <a:endParaRPr lang="en-US" altLang="zh-CN" sz="28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zh-CN" altLang="en-US" sz="2800" b="0" i="0" dirty="0">
              <a:solidFill>
                <a:srgbClr val="000000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zh-CN" altLang="en-US" sz="2800" b="0" i="0" dirty="0">
              <a:solidFill>
                <a:srgbClr val="000000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E55C70E1-30C1-D3E9-D604-767CCA710C43}"/>
              </a:ext>
            </a:extLst>
          </p:cNvPr>
          <p:cNvGrpSpPr/>
          <p:nvPr/>
        </p:nvGrpSpPr>
        <p:grpSpPr>
          <a:xfrm>
            <a:off x="1394534" y="3009518"/>
            <a:ext cx="9793260" cy="2899909"/>
            <a:chOff x="1394534" y="3259890"/>
            <a:chExt cx="9793260" cy="2899909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C1B3165A-16A5-8517-32D1-A20714C26F4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94534" y="3259890"/>
              <a:ext cx="9793260" cy="1170761"/>
            </a:xfrm>
            <a:prstGeom prst="rect">
              <a:avLst/>
            </a:prstGeom>
          </p:spPr>
        </p:pic>
        <p:pic>
          <p:nvPicPr>
            <p:cNvPr id="10" name="图片 9" descr="文本, 信件&#10;&#10;描述已自动生成">
              <a:extLst>
                <a:ext uri="{FF2B5EF4-FFF2-40B4-BE49-F238E27FC236}">
                  <a16:creationId xmlns:a16="http://schemas.microsoft.com/office/drawing/2014/main" id="{00CA82CB-3074-3DB3-D961-98AFE8A5B17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94534" y="4430651"/>
              <a:ext cx="9793260" cy="172914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1464302"/>
      </p:ext>
    </p:extLst>
  </p:cSld>
  <p:clrMapOvr>
    <a:masterClrMapping/>
  </p:clrMapOvr>
  <p:transition spd="slow"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6C7CE44-6ABB-3BA6-A53C-FF94029C86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377612-5D65-4010-B50B-1530D65155FB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BA9E608-0A94-7C82-A50D-6B201E552EC6}"/>
              </a:ext>
            </a:extLst>
          </p:cNvPr>
          <p:cNvSpPr txBox="1"/>
          <p:nvPr/>
        </p:nvSpPr>
        <p:spPr>
          <a:xfrm>
            <a:off x="876296" y="1281400"/>
            <a:ext cx="10423075" cy="19303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正态分布假定：</a:t>
            </a:r>
            <a:r>
              <a:rPr lang="zh-CN" altLang="en-US" sz="2800" b="0" i="0" dirty="0">
                <a:solidFill>
                  <a:srgbClr val="FF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在小样本使才是必须的，否则无法进行统计检验</a:t>
            </a:r>
            <a:r>
              <a:rPr lang="zh-CN" altLang="en-US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，但大样本时不需要（中心极限定理）</a:t>
            </a:r>
          </a:p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zh-CN" altLang="en-US" sz="2800" b="0" i="0" dirty="0">
              <a:solidFill>
                <a:srgbClr val="000000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" name="图片 5" descr="文本&#10;&#10;描述已自动生成">
            <a:extLst>
              <a:ext uri="{FF2B5EF4-FFF2-40B4-BE49-F238E27FC236}">
                <a16:creationId xmlns:a16="http://schemas.microsoft.com/office/drawing/2014/main" id="{F7330334-9805-3CBF-8719-C1E29551E98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000" t="4743" r="6525" b="19691"/>
          <a:stretch/>
        </p:blipFill>
        <p:spPr>
          <a:xfrm>
            <a:off x="1605843" y="2988129"/>
            <a:ext cx="9350428" cy="16002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0E786FE1-81E0-C76A-9058-11F7A2944016}"/>
              </a:ext>
            </a:extLst>
          </p:cNvPr>
          <p:cNvSpPr/>
          <p:nvPr/>
        </p:nvSpPr>
        <p:spPr>
          <a:xfrm>
            <a:off x="6087833" y="3777343"/>
            <a:ext cx="400053" cy="31568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567815"/>
      </p:ext>
    </p:extLst>
  </p:cSld>
  <p:clrMapOvr>
    <a:masterClrMapping/>
  </p:clrMapOvr>
  <p:transition spd="slow"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6C7CE44-6ABB-3BA6-A53C-FF94029C86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377612-5D65-4010-B50B-1530D65155FB}" type="slidenum">
              <a:rPr lang="zh-CN" altLang="en-US" smtClean="0"/>
              <a:pPr/>
              <a:t>18</a:t>
            </a:fld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BA9E608-0A94-7C82-A50D-6B201E552EC6}"/>
              </a:ext>
            </a:extLst>
          </p:cNvPr>
          <p:cNvSpPr txBox="1"/>
          <p:nvPr/>
        </p:nvSpPr>
        <p:spPr>
          <a:xfrm>
            <a:off x="620486" y="1465063"/>
            <a:ext cx="10733314" cy="3869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720000" algn="just">
              <a:lnSpc>
                <a:spcPct val="150000"/>
              </a:lnSpc>
            </a:pPr>
            <a:r>
              <a:rPr lang="zh-CN" altLang="en-US" sz="2800" dirty="0">
                <a:solidFill>
                  <a:srgbClr val="12121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以上假定，与我们所期望达成的三个估计目标相关：</a:t>
            </a:r>
            <a:endParaRPr lang="en-US" altLang="zh-CN" sz="2800" dirty="0">
              <a:solidFill>
                <a:srgbClr val="12121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b="1" i="0" dirty="0">
                <a:solidFill>
                  <a:srgbClr val="121212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无偏性</a:t>
            </a:r>
            <a:r>
              <a:rPr lang="zh-CN" altLang="en-US" sz="2800" b="0" i="0" dirty="0">
                <a:solidFill>
                  <a:srgbClr val="121212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。即，根据样本进行估计时，估计值所服从分布的期望等于总体参数值。</a:t>
            </a:r>
          </a:p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b="1" i="0" dirty="0">
                <a:solidFill>
                  <a:srgbClr val="121212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一致性</a:t>
            </a:r>
            <a:r>
              <a:rPr lang="zh-CN" altLang="en-US" sz="2800" b="0" i="0" dirty="0">
                <a:solidFill>
                  <a:srgbClr val="121212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。即，样本数目越大，估计量就应该离总体参数越来越近。</a:t>
            </a:r>
          </a:p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b="1" i="0" dirty="0">
                <a:solidFill>
                  <a:srgbClr val="121212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有效性</a:t>
            </a:r>
            <a:r>
              <a:rPr lang="zh-CN" altLang="en-US" sz="2800" b="0" i="0" dirty="0">
                <a:solidFill>
                  <a:srgbClr val="121212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。即，根据样本进行估计时，估计值相对总体参数值的离散程度（方差）越小，该估计方法显然就越有效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F575501-5358-993D-1496-CD46B50E0081}"/>
              </a:ext>
            </a:extLst>
          </p:cNvPr>
          <p:cNvSpPr txBox="1"/>
          <p:nvPr/>
        </p:nvSpPr>
        <p:spPr>
          <a:xfrm>
            <a:off x="713011" y="695231"/>
            <a:ext cx="29119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三个估计目标</a:t>
            </a:r>
            <a:endParaRPr lang="zh-CN" altLang="en-US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86151549"/>
      </p:ext>
    </p:extLst>
  </p:cSld>
  <p:clrMapOvr>
    <a:masterClrMapping/>
  </p:clrMapOvr>
  <p:transition spd="slow">
    <p:wip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6C7CE44-6ABB-3BA6-A53C-FF94029C86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377612-5D65-4010-B50B-1530D65155FB}" type="slidenum">
              <a:rPr lang="zh-CN" altLang="en-US" smtClean="0"/>
              <a:pPr/>
              <a:t>19</a:t>
            </a:fld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BA9E608-0A94-7C82-A50D-6B201E552EC6}"/>
              </a:ext>
            </a:extLst>
          </p:cNvPr>
          <p:cNvSpPr txBox="1"/>
          <p:nvPr/>
        </p:nvSpPr>
        <p:spPr>
          <a:xfrm>
            <a:off x="620486" y="1465063"/>
            <a:ext cx="10733314" cy="3222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b="1" i="0" dirty="0">
                <a:solidFill>
                  <a:srgbClr val="121212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线性</a:t>
            </a:r>
            <a:r>
              <a:rPr lang="zh-CN" altLang="en-US" sz="2800" b="0" i="0" dirty="0">
                <a:solidFill>
                  <a:srgbClr val="121212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zh-CN" altLang="en-US" sz="2800" b="1" i="0" dirty="0">
                <a:solidFill>
                  <a:srgbClr val="121212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独立性假定</a:t>
            </a:r>
            <a:r>
              <a:rPr lang="zh-CN" altLang="en-US" sz="2800" b="0" i="0" dirty="0">
                <a:solidFill>
                  <a:srgbClr val="121212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得到满足时，最小二乘回归（</a:t>
            </a:r>
            <a:r>
              <a:rPr lang="en-US" altLang="zh-CN" sz="2800" b="0" i="0" dirty="0">
                <a:solidFill>
                  <a:srgbClr val="121212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OLS</a:t>
            </a:r>
            <a:r>
              <a:rPr lang="zh-CN" altLang="en-US" sz="2800" b="0" i="0" dirty="0">
                <a:solidFill>
                  <a:srgbClr val="121212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）就具有</a:t>
            </a:r>
            <a:r>
              <a:rPr lang="zh-CN" altLang="en-US" sz="2800" b="1" i="0" dirty="0">
                <a:solidFill>
                  <a:srgbClr val="121212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无偏性</a:t>
            </a:r>
            <a:r>
              <a:rPr lang="zh-CN" altLang="en-US" sz="2800" b="0" i="0" dirty="0">
                <a:solidFill>
                  <a:srgbClr val="121212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zh-CN" altLang="en-US" sz="2800" b="1" i="0" dirty="0">
                <a:solidFill>
                  <a:srgbClr val="121212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一致性</a:t>
            </a:r>
            <a:r>
              <a:rPr lang="zh-CN" altLang="en-US" sz="2800" b="0" i="0" dirty="0">
                <a:solidFill>
                  <a:srgbClr val="121212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800" b="0" i="0" dirty="0">
              <a:solidFill>
                <a:srgbClr val="121212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满足</a:t>
            </a:r>
            <a:r>
              <a:rPr lang="en-US" altLang="zh-CN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A1</a:t>
            </a:r>
            <a:r>
              <a:rPr lang="zh-CN" altLang="en-US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A2</a:t>
            </a:r>
            <a:r>
              <a:rPr lang="zh-CN" altLang="en-US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A3</a:t>
            </a:r>
            <a:r>
              <a:rPr lang="zh-CN" altLang="en-US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，可以保证</a:t>
            </a:r>
            <a:r>
              <a:rPr lang="en-US" altLang="zh-CN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BLUE</a:t>
            </a:r>
            <a:r>
              <a:rPr lang="zh-CN" altLang="en-US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小方差线性无偏估计</a:t>
            </a: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效率最高，标准误最小）；</a:t>
            </a:r>
            <a:endParaRPr lang="en-US" altLang="zh-CN" sz="28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满足</a:t>
            </a:r>
            <a:r>
              <a:rPr lang="en-US" altLang="zh-CN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A1</a:t>
            </a:r>
            <a:r>
              <a:rPr lang="zh-CN" altLang="en-US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A2</a:t>
            </a:r>
            <a:r>
              <a:rPr lang="zh-CN" altLang="en-US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A3</a:t>
            </a:r>
            <a:r>
              <a:rPr lang="zh-CN" altLang="en-US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A4</a:t>
            </a:r>
            <a:r>
              <a:rPr lang="zh-CN" altLang="en-US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，可以保证</a:t>
            </a:r>
            <a:r>
              <a:rPr lang="en-US" altLang="zh-CN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BUE</a:t>
            </a:r>
            <a:r>
              <a:rPr lang="zh-CN" altLang="en-US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zh-CN" altLang="en-US" sz="2800" b="1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最优无偏估计</a:t>
            </a:r>
            <a:r>
              <a:rPr lang="zh-CN" altLang="en-US" sz="2800" b="0" i="0" dirty="0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180923586"/>
      </p:ext>
    </p:extLst>
  </p:cSld>
  <p:clrMapOvr>
    <a:masterClrMapping/>
  </p:clrMapOvr>
  <p:transition spd="slow"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CFF8104-97A2-AB9B-4B57-38D8FF13130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377612-5D65-4010-B50B-1530D65155FB}" type="slidenum">
              <a:rPr lang="zh-CN" altLang="en-US" smtClean="0"/>
              <a:pPr/>
              <a:t>2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DBCA18E-5EF0-4DA1-C839-DBB653E1B3C2}"/>
              </a:ext>
            </a:extLst>
          </p:cNvPr>
          <p:cNvSpPr txBox="1"/>
          <p:nvPr/>
        </p:nvSpPr>
        <p:spPr>
          <a:xfrm>
            <a:off x="2383388" y="2753471"/>
            <a:ext cx="24170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B71F1B6-35C8-F292-C112-71C2AA1BDE9A}"/>
              </a:ext>
            </a:extLst>
          </p:cNvPr>
          <p:cNvSpPr txBox="1"/>
          <p:nvPr/>
        </p:nvSpPr>
        <p:spPr>
          <a:xfrm>
            <a:off x="6608212" y="1190773"/>
            <a:ext cx="6096000" cy="3863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n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前言</a:t>
            </a:r>
            <a:endParaRPr lang="en-US" altLang="zh-CN" sz="28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n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回归分析简介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457200" indent="-4572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n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回归分析假定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n"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OLS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线性回归假定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n"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OLS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参数估计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1213076"/>
      </p:ext>
    </p:extLst>
  </p:cSld>
  <p:clrMapOvr>
    <a:masterClrMapping/>
  </p:clrMapOvr>
  <p:transition spd="slow"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9626A3B-2380-49FC-8542-DAD8180B85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377612-5D65-4010-B50B-1530D65155FB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pic>
        <p:nvPicPr>
          <p:cNvPr id="10242" name="Picture 2">
            <a:extLst>
              <a:ext uri="{FF2B5EF4-FFF2-40B4-BE49-F238E27FC236}">
                <a16:creationId xmlns:a16="http://schemas.microsoft.com/office/drawing/2014/main" id="{DDB75F95-3BD2-DDA9-1D9E-D6B20216418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383"/>
          <a:stretch/>
        </p:blipFill>
        <p:spPr bwMode="auto">
          <a:xfrm>
            <a:off x="1595438" y="619125"/>
            <a:ext cx="9517948" cy="5422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2630209"/>
      </p:ext>
    </p:extLst>
  </p:cSld>
  <p:clrMapOvr>
    <a:masterClrMapping/>
  </p:clrMapOvr>
  <p:transition spd="slow"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B11EE24-7643-3E17-DA62-1E5AAEFCC6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377612-5D65-4010-B50B-1530D65155FB}" type="slidenum">
              <a:rPr lang="zh-CN" altLang="en-US" smtClean="0"/>
              <a:pPr/>
              <a:t>21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2329274-7D07-4E0E-F84C-6B5B30F9CF9F}"/>
              </a:ext>
            </a:extLst>
          </p:cNvPr>
          <p:cNvSpPr txBox="1"/>
          <p:nvPr/>
        </p:nvSpPr>
        <p:spPr>
          <a:xfrm>
            <a:off x="684854" y="136525"/>
            <a:ext cx="106689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OLS</a:t>
            </a:r>
            <a:r>
              <a:rPr lang="zh-CN" altLang="en-US" sz="5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参数估计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BCEFD4D-41E3-826C-B57F-A69EEB26FAF5}"/>
              </a:ext>
            </a:extLst>
          </p:cNvPr>
          <p:cNvSpPr txBox="1"/>
          <p:nvPr/>
        </p:nvSpPr>
        <p:spPr>
          <a:xfrm>
            <a:off x="989332" y="1246564"/>
            <a:ext cx="1066894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经典计量经济学中最常用的参数估计方法是普通最小二乘（平方）法（</a:t>
            </a: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Ordinary Least Squares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－</a:t>
            </a: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OLS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。它是建立在一个简单的估计准则－最小二乘准则之上的。</a:t>
            </a:r>
            <a:endParaRPr lang="en-US" altLang="zh-CN" sz="28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小二乘准则是使全部观测值的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残差平方和为最小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即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15">
            <a:extLst>
              <a:ext uri="{FF2B5EF4-FFF2-40B4-BE49-F238E27FC236}">
                <a16:creationId xmlns:a16="http://schemas.microsoft.com/office/drawing/2014/main" id="{2892B657-C7B8-F2D4-EE39-92CF3C7158A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277374810"/>
              </p:ext>
            </p:extLst>
          </p:nvPr>
        </p:nvGraphicFramePr>
        <p:xfrm>
          <a:off x="2178370" y="2912576"/>
          <a:ext cx="62087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702560" imgH="355600" progId="Equation.DSMT4">
                  <p:embed/>
                </p:oleObj>
              </mc:Choice>
              <mc:Fallback>
                <p:oleObj r:id="rId2" imgW="2702560" imgH="355600" progId="Equation.DSMT4">
                  <p:embed/>
                  <p:pic>
                    <p:nvPicPr>
                      <p:cNvPr id="13315" name="Object 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78370" y="2912576"/>
                        <a:ext cx="6208713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4">
            <a:extLst>
              <a:ext uri="{FF2B5EF4-FFF2-40B4-BE49-F238E27FC236}">
                <a16:creationId xmlns:a16="http://schemas.microsoft.com/office/drawing/2014/main" id="{8CFF6B31-D2AA-FF24-00E7-E3AF13B69DF3}"/>
              </a:ext>
            </a:extLst>
          </p:cNvPr>
          <p:cNvGrpSpPr/>
          <p:nvPr/>
        </p:nvGrpSpPr>
        <p:grpSpPr>
          <a:xfrm>
            <a:off x="1065211" y="3843378"/>
            <a:ext cx="10288589" cy="1020762"/>
            <a:chOff x="11" y="2639"/>
            <a:chExt cx="6481" cy="643"/>
          </a:xfrm>
        </p:grpSpPr>
        <p:graphicFrame>
          <p:nvGraphicFramePr>
            <p:cNvPr id="8" name="Object 10">
              <a:extLst>
                <a:ext uri="{FF2B5EF4-FFF2-40B4-BE49-F238E27FC236}">
                  <a16:creationId xmlns:a16="http://schemas.microsoft.com/office/drawing/2014/main" id="{A9473D80-21D6-5087-6F7F-022C6870D611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2445104611"/>
                </p:ext>
              </p:extLst>
            </p:nvPr>
          </p:nvGraphicFramePr>
          <p:xfrm>
            <a:off x="307" y="2969"/>
            <a:ext cx="60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62965" imgH="444500" progId="Equation.DSMT4">
                    <p:embed/>
                  </p:oleObj>
                </mc:Choice>
                <mc:Fallback>
                  <p:oleObj name="Equation" r:id="rId4" imgW="862965" imgH="444500" progId="Equation.DSMT4">
                    <p:embed/>
                    <p:pic>
                      <p:nvPicPr>
                        <p:cNvPr id="13317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7" y="2969"/>
                          <a:ext cx="602" cy="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CC4FD55E-CF9D-0609-C016-EC6E7F00912B}"/>
                </a:ext>
              </a:extLst>
            </p:cNvPr>
            <p:cNvSpPr/>
            <p:nvPr/>
          </p:nvSpPr>
          <p:spPr>
            <a:xfrm>
              <a:off x="11" y="2639"/>
              <a:ext cx="6481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 anchorCtr="0">
              <a:spAutoFit/>
            </a:bodyPr>
            <a:lstStyle/>
            <a:p>
              <a:pPr marL="457200" indent="-457200">
                <a:buFont typeface="Wingdings" panose="05000000000000000000" pitchFamily="2" charset="2"/>
                <a:buChar char="Ø"/>
              </a:pPr>
              <a:r>
                <a:rPr lang="zh-CN" altLang="en-US" sz="28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由微积分求极值的原理知，要使</a:t>
              </a:r>
              <a:r>
                <a:rPr lang="en-US" altLang="zh-CN" sz="28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Q</a:t>
              </a:r>
              <a:r>
                <a:rPr lang="zh-CN" altLang="en-US" sz="28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达到最小，必要条件是</a:t>
              </a:r>
              <a:r>
                <a:rPr lang="en-US" altLang="zh-CN" sz="28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Q</a:t>
              </a:r>
              <a:r>
                <a:rPr lang="zh-CN" altLang="en-US" sz="28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对</a:t>
              </a:r>
            </a:p>
          </p:txBody>
        </p:sp>
        <p:sp>
          <p:nvSpPr>
            <p:cNvPr id="10" name="Rectangle 13">
              <a:extLst>
                <a:ext uri="{FF2B5EF4-FFF2-40B4-BE49-F238E27FC236}">
                  <a16:creationId xmlns:a16="http://schemas.microsoft.com/office/drawing/2014/main" id="{45547C2C-C96A-69A7-038A-45EAACDD6FE7}"/>
                </a:ext>
              </a:extLst>
            </p:cNvPr>
            <p:cNvSpPr/>
            <p:nvPr/>
          </p:nvSpPr>
          <p:spPr>
            <a:xfrm>
              <a:off x="760" y="2952"/>
              <a:ext cx="2491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r>
                <a:rPr lang="zh-CN" altLang="en-US" sz="28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的一阶偏导数等于零：</a:t>
              </a:r>
            </a:p>
          </p:txBody>
        </p:sp>
      </p:grp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DA364275-B502-E130-7BC4-E6380731C92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376019686"/>
              </p:ext>
            </p:extLst>
          </p:nvPr>
        </p:nvGraphicFramePr>
        <p:xfrm>
          <a:off x="6096000" y="4548414"/>
          <a:ext cx="4049486" cy="1807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27500" imgH="1828800" progId="Equation.DSMT4">
                  <p:embed/>
                </p:oleObj>
              </mc:Choice>
              <mc:Fallback>
                <p:oleObj name="Equation" r:id="rId6" imgW="4127500" imgH="1828800" progId="Equation.DSMT4">
                  <p:embed/>
                  <p:pic>
                    <p:nvPicPr>
                      <p:cNvPr id="236559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0" y="4548414"/>
                        <a:ext cx="4049486" cy="180793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438294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3DB161C-F3DF-8F65-5787-A07108D8C99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377612-5D65-4010-B50B-1530D65155FB}" type="slidenum">
              <a:rPr lang="zh-CN" altLang="en-US" smtClean="0"/>
              <a:pPr/>
              <a:t>22</a:t>
            </a:fld>
            <a:endParaRPr lang="zh-CN" alt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DC58AB6-44B2-CC95-F209-00F8C81999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06704"/>
              </p:ext>
            </p:extLst>
          </p:nvPr>
        </p:nvGraphicFramePr>
        <p:xfrm>
          <a:off x="1826314" y="612212"/>
          <a:ext cx="1297433" cy="505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699" imgH="336557" progId="Equation.DSMT4">
                  <p:embed/>
                </p:oleObj>
              </mc:Choice>
              <mc:Fallback>
                <p:oleObj name="Equation" r:id="rId2" imgW="863699" imgH="3365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26314" y="612212"/>
                        <a:ext cx="1297433" cy="505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5">
            <a:extLst>
              <a:ext uri="{FF2B5EF4-FFF2-40B4-BE49-F238E27FC236}">
                <a16:creationId xmlns:a16="http://schemas.microsoft.com/office/drawing/2014/main" id="{FC1B3CCA-6556-E3F3-0F27-3F9F79C3879A}"/>
              </a:ext>
            </a:extLst>
          </p:cNvPr>
          <p:cNvSpPr/>
          <p:nvPr/>
        </p:nvSpPr>
        <p:spPr>
          <a:xfrm>
            <a:off x="3123747" y="590902"/>
            <a:ext cx="3416507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满足下列方程组：</a:t>
            </a:r>
          </a:p>
        </p:txBody>
      </p:sp>
      <p:grpSp>
        <p:nvGrpSpPr>
          <p:cNvPr id="5" name="Group 16">
            <a:extLst>
              <a:ext uri="{FF2B5EF4-FFF2-40B4-BE49-F238E27FC236}">
                <a16:creationId xmlns:a16="http://schemas.microsoft.com/office/drawing/2014/main" id="{D2C6E196-6A4B-85EA-1577-0E3760C67E3F}"/>
              </a:ext>
            </a:extLst>
          </p:cNvPr>
          <p:cNvGrpSpPr/>
          <p:nvPr/>
        </p:nvGrpSpPr>
        <p:grpSpPr>
          <a:xfrm>
            <a:off x="2662920" y="1199504"/>
            <a:ext cx="4986883" cy="1247771"/>
            <a:chOff x="761" y="938"/>
            <a:chExt cx="2993" cy="684"/>
          </a:xfrm>
        </p:grpSpPr>
        <p:sp>
          <p:nvSpPr>
            <p:cNvPr id="6" name="Rectangle 10">
              <a:extLst>
                <a:ext uri="{FF2B5EF4-FFF2-40B4-BE49-F238E27FC236}">
                  <a16:creationId xmlns:a16="http://schemas.microsoft.com/office/drawing/2014/main" id="{770BD4B7-FEA5-36E7-E420-A41DF6EC2637}"/>
                </a:ext>
              </a:extLst>
            </p:cNvPr>
            <p:cNvSpPr/>
            <p:nvPr/>
          </p:nvSpPr>
          <p:spPr>
            <a:xfrm>
              <a:off x="3391" y="1136"/>
              <a:ext cx="363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r>
                <a:rPr lang="en-US" altLang="zh-CN" sz="2800" b="1" dirty="0">
                  <a:latin typeface="Times New Roman" panose="02020603050405020304" pitchFamily="18" charset="0"/>
                </a:rPr>
                <a:t>(1)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" name="Object 11">
              <a:extLst>
                <a:ext uri="{FF2B5EF4-FFF2-40B4-BE49-F238E27FC236}">
                  <a16:creationId xmlns:a16="http://schemas.microsoft.com/office/drawing/2014/main" id="{56FE9245-D36E-C8E4-1B9C-5662A474AEED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14559809"/>
                </p:ext>
              </p:extLst>
            </p:nvPr>
          </p:nvGraphicFramePr>
          <p:xfrm>
            <a:off x="761" y="938"/>
            <a:ext cx="1916" cy="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034030" imgH="1091565" progId="Equation.DSMT4">
                    <p:embed/>
                  </p:oleObj>
                </mc:Choice>
                <mc:Fallback>
                  <p:oleObj r:id="rId4" imgW="3034030" imgH="1091565" progId="Equation.DSMT4">
                    <p:embed/>
                    <p:pic>
                      <p:nvPicPr>
                        <p:cNvPr id="14341" name="Object 1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61" y="938"/>
                          <a:ext cx="1916" cy="6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2">
            <a:extLst>
              <a:ext uri="{FF2B5EF4-FFF2-40B4-BE49-F238E27FC236}">
                <a16:creationId xmlns:a16="http://schemas.microsoft.com/office/drawing/2014/main" id="{B408419E-47D8-15AD-D803-7BB045E01ECF}"/>
              </a:ext>
            </a:extLst>
          </p:cNvPr>
          <p:cNvGrpSpPr/>
          <p:nvPr/>
        </p:nvGrpSpPr>
        <p:grpSpPr>
          <a:xfrm>
            <a:off x="1099739" y="2663175"/>
            <a:ext cx="10102104" cy="1309690"/>
            <a:chOff x="158" y="1528"/>
            <a:chExt cx="5439" cy="825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663375EE-8A81-8030-C324-168792A28134}"/>
                </a:ext>
              </a:extLst>
            </p:cNvPr>
            <p:cNvSpPr/>
            <p:nvPr/>
          </p:nvSpPr>
          <p:spPr>
            <a:xfrm>
              <a:off x="1859" y="2023"/>
              <a:ext cx="2444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</a:pPr>
              <a:r>
                <a:rPr lang="en-US" altLang="zh-CN" sz="28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(1)</a:t>
              </a:r>
              <a:r>
                <a:rPr lang="zh-CN" altLang="en-US" sz="28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整理得正规方程组</a:t>
              </a:r>
              <a:r>
                <a:rPr lang="zh-CN" altLang="en-US" sz="2800" b="1" dirty="0">
                  <a:latin typeface="Arial" panose="020B0604020202020204" pitchFamily="34" charset="0"/>
                </a:rPr>
                <a:t>：                                                                  </a:t>
              </a:r>
            </a:p>
          </p:txBody>
        </p:sp>
        <p:sp>
          <p:nvSpPr>
            <p:cNvPr id="10" name="Rectangle 17">
              <a:extLst>
                <a:ext uri="{FF2B5EF4-FFF2-40B4-BE49-F238E27FC236}">
                  <a16:creationId xmlns:a16="http://schemas.microsoft.com/office/drawing/2014/main" id="{DEA59BE4-7D11-E549-23AB-F2A0A4408D21}"/>
                </a:ext>
              </a:extLst>
            </p:cNvPr>
            <p:cNvSpPr/>
            <p:nvPr/>
          </p:nvSpPr>
          <p:spPr>
            <a:xfrm>
              <a:off x="295" y="1550"/>
              <a:ext cx="2491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r>
                <a:rPr lang="zh-CN" altLang="en-US" sz="28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这两个方程分别相当于 </a:t>
              </a:r>
            </a:p>
          </p:txBody>
        </p:sp>
        <p:graphicFrame>
          <p:nvGraphicFramePr>
            <p:cNvPr id="11" name="Object 18">
              <a:extLst>
                <a:ext uri="{FF2B5EF4-FFF2-40B4-BE49-F238E27FC236}">
                  <a16:creationId xmlns:a16="http://schemas.microsoft.com/office/drawing/2014/main" id="{C5E22B34-E4FE-46D7-2DF2-6BC1A518FC92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413903575"/>
                </p:ext>
              </p:extLst>
            </p:nvPr>
          </p:nvGraphicFramePr>
          <p:xfrm>
            <a:off x="2235" y="1574"/>
            <a:ext cx="1761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462530" imgH="431800" progId="Equation.DSMT4">
                    <p:embed/>
                  </p:oleObj>
                </mc:Choice>
                <mc:Fallback>
                  <p:oleObj r:id="rId6" imgW="2462530" imgH="431800" progId="Equation.DSMT4">
                    <p:embed/>
                    <p:pic>
                      <p:nvPicPr>
                        <p:cNvPr id="14340" name="Object 1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35" y="1574"/>
                          <a:ext cx="1761" cy="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20">
              <a:extLst>
                <a:ext uri="{FF2B5EF4-FFF2-40B4-BE49-F238E27FC236}">
                  <a16:creationId xmlns:a16="http://schemas.microsoft.com/office/drawing/2014/main" id="{49A58B39-A968-BEAE-5FEE-2E9BC960ADC4}"/>
                </a:ext>
              </a:extLst>
            </p:cNvPr>
            <p:cNvSpPr/>
            <p:nvPr/>
          </p:nvSpPr>
          <p:spPr>
            <a:xfrm>
              <a:off x="3945" y="1528"/>
              <a:ext cx="1652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 anchorCtr="0">
              <a:spAutoFit/>
            </a:bodyPr>
            <a:lstStyle/>
            <a:p>
              <a:r>
                <a:rPr lang="zh-CN" altLang="en-US" sz="28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在后面的证明中经</a:t>
              </a:r>
            </a:p>
          </p:txBody>
        </p:sp>
        <p:sp>
          <p:nvSpPr>
            <p:cNvPr id="13" name="Rectangle 21">
              <a:extLst>
                <a:ext uri="{FF2B5EF4-FFF2-40B4-BE49-F238E27FC236}">
                  <a16:creationId xmlns:a16="http://schemas.microsoft.com/office/drawing/2014/main" id="{459FE04E-6F6E-BB52-981A-DBAC36985F44}"/>
                </a:ext>
              </a:extLst>
            </p:cNvPr>
            <p:cNvSpPr/>
            <p:nvPr/>
          </p:nvSpPr>
          <p:spPr>
            <a:xfrm>
              <a:off x="158" y="1979"/>
              <a:ext cx="2152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常用到这两个条件。</a:t>
              </a:r>
            </a:p>
          </p:txBody>
        </p:sp>
      </p:grp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49D9919-0F6B-C018-4CE9-2BCED21585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263320"/>
              </p:ext>
            </p:extLst>
          </p:nvPr>
        </p:nvGraphicFramePr>
        <p:xfrm>
          <a:off x="2635413" y="3976983"/>
          <a:ext cx="3957426" cy="2066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75136" imgH="1867120" progId="Equation.DSMT4">
                  <p:embed/>
                </p:oleObj>
              </mc:Choice>
              <mc:Fallback>
                <p:oleObj name="Equation" r:id="rId8" imgW="3575136" imgH="186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5413" y="3976983"/>
                        <a:ext cx="3957426" cy="2066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6280350"/>
      </p:ext>
    </p:extLst>
  </p:cSld>
  <p:clrMapOvr>
    <a:masterClrMapping/>
  </p:clrMapOvr>
  <p:transition spd="slow">
    <p:wip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25663E7-1697-AF52-6753-48575AF2754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377612-5D65-4010-B50B-1530D65155FB}" type="slidenum">
              <a:rPr lang="zh-CN" altLang="en-US" smtClean="0"/>
              <a:pPr/>
              <a:t>23</a:t>
            </a:fld>
            <a:endParaRPr lang="zh-CN" alt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032EEEC-F428-9880-4E2F-5A319B653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573367"/>
              </p:ext>
            </p:extLst>
          </p:nvPr>
        </p:nvGraphicFramePr>
        <p:xfrm>
          <a:off x="2870200" y="1121230"/>
          <a:ext cx="5546706" cy="1445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67374" imgH="1320859" progId="Equation.DSMT4">
                  <p:embed/>
                </p:oleObj>
              </mc:Choice>
              <mc:Fallback>
                <p:oleObj name="Equation" r:id="rId2" imgW="5067374" imgH="13208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70200" y="1121230"/>
                        <a:ext cx="5546706" cy="1445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0">
            <a:extLst>
              <a:ext uri="{FF2B5EF4-FFF2-40B4-BE49-F238E27FC236}">
                <a16:creationId xmlns:a16="http://schemas.microsoft.com/office/drawing/2014/main" id="{AA2573C4-FB04-1D9E-9E92-955A5F757EA5}"/>
              </a:ext>
            </a:extLst>
          </p:cNvPr>
          <p:cNvSpPr/>
          <p:nvPr/>
        </p:nvSpPr>
        <p:spPr>
          <a:xfrm>
            <a:off x="9173936" y="1576489"/>
            <a:ext cx="604653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</a:rPr>
              <a:t>(2)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5" name="Group 16">
            <a:extLst>
              <a:ext uri="{FF2B5EF4-FFF2-40B4-BE49-F238E27FC236}">
                <a16:creationId xmlns:a16="http://schemas.microsoft.com/office/drawing/2014/main" id="{2ED78C76-E706-EB5F-C54B-C287DC3C8C1D}"/>
              </a:ext>
            </a:extLst>
          </p:cNvPr>
          <p:cNvGrpSpPr/>
          <p:nvPr/>
        </p:nvGrpSpPr>
        <p:grpSpPr>
          <a:xfrm>
            <a:off x="2870200" y="2972948"/>
            <a:ext cx="5382421" cy="1318065"/>
            <a:chOff x="320" y="2253"/>
            <a:chExt cx="2969" cy="587"/>
          </a:xfrm>
        </p:grpSpPr>
        <p:graphicFrame>
          <p:nvGraphicFramePr>
            <p:cNvPr id="6" name="Object 17">
              <a:extLst>
                <a:ext uri="{FF2B5EF4-FFF2-40B4-BE49-F238E27FC236}">
                  <a16:creationId xmlns:a16="http://schemas.microsoft.com/office/drawing/2014/main" id="{28146FAF-BB98-98E9-6622-96D670DD60DF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791877648"/>
                </p:ext>
              </p:extLst>
            </p:nvPr>
          </p:nvGraphicFramePr>
          <p:xfrm>
            <a:off x="1147" y="2272"/>
            <a:ext cx="952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723900" imgH="431800" progId="Equation.3">
                    <p:embed/>
                  </p:oleObj>
                </mc:Choice>
                <mc:Fallback>
                  <p:oleObj r:id="rId4" imgW="723900" imgH="431800" progId="Equation.3">
                    <p:embed/>
                    <p:pic>
                      <p:nvPicPr>
                        <p:cNvPr id="15364" name="Object 1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47" y="2272"/>
                          <a:ext cx="952" cy="5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8">
              <a:extLst>
                <a:ext uri="{FF2B5EF4-FFF2-40B4-BE49-F238E27FC236}">
                  <a16:creationId xmlns:a16="http://schemas.microsoft.com/office/drawing/2014/main" id="{4A7F9E5E-6D6C-A26E-8644-623804736A72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3067383852"/>
                </p:ext>
              </p:extLst>
            </p:nvPr>
          </p:nvGraphicFramePr>
          <p:xfrm>
            <a:off x="2354" y="2253"/>
            <a:ext cx="935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711200" imgH="431800" progId="Equation.3">
                    <p:embed/>
                  </p:oleObj>
                </mc:Choice>
                <mc:Fallback>
                  <p:oleObj r:id="rId6" imgW="711200" imgH="431800" progId="Equation.3">
                    <p:embed/>
                    <p:pic>
                      <p:nvPicPr>
                        <p:cNvPr id="15365" name="Object 1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54" y="2253"/>
                          <a:ext cx="935" cy="5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19">
              <a:extLst>
                <a:ext uri="{FF2B5EF4-FFF2-40B4-BE49-F238E27FC236}">
                  <a16:creationId xmlns:a16="http://schemas.microsoft.com/office/drawing/2014/main" id="{5B167106-19BC-D5C5-57F9-C8FD1983774B}"/>
                </a:ext>
              </a:extLst>
            </p:cNvPr>
            <p:cNvSpPr/>
            <p:nvPr/>
          </p:nvSpPr>
          <p:spPr>
            <a:xfrm>
              <a:off x="320" y="2455"/>
              <a:ext cx="798" cy="3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</a:pPr>
              <a:r>
                <a: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其中：</a:t>
              </a:r>
            </a:p>
          </p:txBody>
        </p:sp>
      </p:grpSp>
      <p:grpSp>
        <p:nvGrpSpPr>
          <p:cNvPr id="9" name="Group 27">
            <a:extLst>
              <a:ext uri="{FF2B5EF4-FFF2-40B4-BE49-F238E27FC236}">
                <a16:creationId xmlns:a16="http://schemas.microsoft.com/office/drawing/2014/main" id="{66323C85-AFF4-8ED6-F3C8-D780E4110866}"/>
              </a:ext>
            </a:extLst>
          </p:cNvPr>
          <p:cNvGrpSpPr/>
          <p:nvPr/>
        </p:nvGrpSpPr>
        <p:grpSpPr>
          <a:xfrm>
            <a:off x="1745118" y="4654310"/>
            <a:ext cx="9435198" cy="954088"/>
            <a:chOff x="249" y="1984"/>
            <a:chExt cx="4890" cy="601"/>
          </a:xfrm>
        </p:grpSpPr>
        <p:sp>
          <p:nvSpPr>
            <p:cNvPr id="10" name="Rectangle 23">
              <a:extLst>
                <a:ext uri="{FF2B5EF4-FFF2-40B4-BE49-F238E27FC236}">
                  <a16:creationId xmlns:a16="http://schemas.microsoft.com/office/drawing/2014/main" id="{F443C860-D412-ECE8-63DD-1A1622FD268A}"/>
                </a:ext>
              </a:extLst>
            </p:cNvPr>
            <p:cNvSpPr/>
            <p:nvPr/>
          </p:nvSpPr>
          <p:spPr>
            <a:xfrm>
              <a:off x="249" y="1984"/>
              <a:ext cx="4890" cy="6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 anchorCtr="0">
              <a:spAutoFit/>
            </a:bodyPr>
            <a:lstStyle/>
            <a:p>
              <a:r>
                <a:rPr lang="en-US" altLang="zh-CN" sz="2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  </a:t>
              </a:r>
              <a:r>
                <a: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由此式估计出的        称为参数的</a:t>
              </a:r>
              <a:r>
                <a:rPr lang="zh-CN" altLang="en-US" sz="28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最小二乘估计量（</a:t>
              </a:r>
              <a:r>
                <a:rPr lang="en-US" altLang="zh-CN" sz="28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Ordinary Least Square Estimators</a:t>
              </a:r>
              <a:r>
                <a:rPr lang="zh-CN" altLang="en-US" sz="28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－</a:t>
              </a:r>
              <a:r>
                <a:rPr lang="en-US" altLang="zh-CN" sz="28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OLSE</a:t>
              </a:r>
              <a:r>
                <a:rPr lang="zh-CN" altLang="en-US" sz="28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）</a:t>
              </a:r>
              <a:r>
                <a: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 </a:t>
              </a:r>
            </a:p>
          </p:txBody>
        </p:sp>
        <p:graphicFrame>
          <p:nvGraphicFramePr>
            <p:cNvPr id="11" name="Object 24">
              <a:extLst>
                <a:ext uri="{FF2B5EF4-FFF2-40B4-BE49-F238E27FC236}">
                  <a16:creationId xmlns:a16="http://schemas.microsoft.com/office/drawing/2014/main" id="{C34EEDB7-FDC3-8DF0-7FAE-7F4B9FD2C6C9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3946934036"/>
                </p:ext>
              </p:extLst>
            </p:nvPr>
          </p:nvGraphicFramePr>
          <p:xfrm>
            <a:off x="1825" y="2011"/>
            <a:ext cx="67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939165" imgH="444500" progId="Equation.DSMT4">
                    <p:embed/>
                  </p:oleObj>
                </mc:Choice>
                <mc:Fallback>
                  <p:oleObj r:id="rId8" imgW="939165" imgH="444500" progId="Equation.DSMT4">
                    <p:embed/>
                    <p:pic>
                      <p:nvPicPr>
                        <p:cNvPr id="15363" name="Object 2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825" y="2011"/>
                          <a:ext cx="678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46923462"/>
      </p:ext>
    </p:extLst>
  </p:cSld>
  <p:clrMapOvr>
    <a:masterClrMapping/>
  </p:clrMapOvr>
  <p:transition spd="slow"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B9BB3BA-D934-504F-33B7-580BD1063B4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377612-5D65-4010-B50B-1530D65155FB}" type="slidenum">
              <a:rPr lang="zh-CN" altLang="en-US" smtClean="0"/>
              <a:pPr/>
              <a:t>24</a:t>
            </a:fld>
            <a:endParaRPr lang="zh-CN" alt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CB01D51-5DE8-9DE1-185F-4574F07D1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237462"/>
              </p:ext>
            </p:extLst>
          </p:nvPr>
        </p:nvGraphicFramePr>
        <p:xfrm>
          <a:off x="2606012" y="1342002"/>
          <a:ext cx="5895730" cy="130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60887" imgH="946245" progId="Equation.DSMT4">
                  <p:embed/>
                </p:oleObj>
              </mc:Choice>
              <mc:Fallback>
                <p:oleObj name="Equation" r:id="rId2" imgW="4260887" imgH="9462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06012" y="1342002"/>
                        <a:ext cx="5895730" cy="1309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84760EDE-E502-C4D3-4B79-10FDE204458B}"/>
              </a:ext>
            </a:extLst>
          </p:cNvPr>
          <p:cNvSpPr txBox="1"/>
          <p:nvPr/>
        </p:nvSpPr>
        <p:spPr>
          <a:xfrm>
            <a:off x="691239" y="619031"/>
            <a:ext cx="29119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拟合优度</a:t>
            </a:r>
            <a:r>
              <a:rPr lang="en-US" altLang="zh-CN" sz="40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40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4000" b="1" dirty="0">
                <a:latin typeface="Times New Roman" panose="02020603050405020304" pitchFamily="18" charset="0"/>
              </a:rPr>
              <a:t> </a:t>
            </a:r>
            <a:endParaRPr lang="zh-CN" altLang="en-US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8" name="Group 17">
            <a:extLst>
              <a:ext uri="{FF2B5EF4-FFF2-40B4-BE49-F238E27FC236}">
                <a16:creationId xmlns:a16="http://schemas.microsoft.com/office/drawing/2014/main" id="{FED7C201-4E82-1A2A-1FC9-BBCE2565BD97}"/>
              </a:ext>
            </a:extLst>
          </p:cNvPr>
          <p:cNvGrpSpPr/>
          <p:nvPr/>
        </p:nvGrpSpPr>
        <p:grpSpPr>
          <a:xfrm>
            <a:off x="1832496" y="2721374"/>
            <a:ext cx="8637068" cy="1816101"/>
            <a:chOff x="176" y="2112"/>
            <a:chExt cx="5414" cy="1144"/>
          </a:xfrm>
        </p:grpSpPr>
        <p:grpSp>
          <p:nvGrpSpPr>
            <p:cNvPr id="9" name="Group 18">
              <a:extLst>
                <a:ext uri="{FF2B5EF4-FFF2-40B4-BE49-F238E27FC236}">
                  <a16:creationId xmlns:a16="http://schemas.microsoft.com/office/drawing/2014/main" id="{218B290C-12B9-1DBD-BA38-804356A6FC4B}"/>
                </a:ext>
              </a:extLst>
            </p:cNvPr>
            <p:cNvGrpSpPr/>
            <p:nvPr/>
          </p:nvGrpSpPr>
          <p:grpSpPr>
            <a:xfrm>
              <a:off x="176" y="2112"/>
              <a:ext cx="5126" cy="1144"/>
              <a:chOff x="176" y="2112"/>
              <a:chExt cx="5126" cy="1144"/>
            </a:xfrm>
          </p:grpSpPr>
          <p:sp>
            <p:nvSpPr>
              <p:cNvPr id="12" name="Rectangle 20">
                <a:extLst>
                  <a:ext uri="{FF2B5EF4-FFF2-40B4-BE49-F238E27FC236}">
                    <a16:creationId xmlns:a16="http://schemas.microsoft.com/office/drawing/2014/main" id="{68EAA1FF-0C71-F348-7773-289AAD93229F}"/>
                  </a:ext>
                </a:extLst>
              </p:cNvPr>
              <p:cNvSpPr/>
              <p:nvPr/>
            </p:nvSpPr>
            <p:spPr>
              <a:xfrm>
                <a:off x="176" y="2112"/>
                <a:ext cx="5126" cy="1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样本决定系数   与样本相关系数</a:t>
                </a:r>
                <a:r>
                  <a:rPr lang="en-US" altLang="zh-CN" sz="2800" b="1" i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r</a:t>
                </a:r>
                <a:r>
                  <a:rPr lang="zh-CN" altLang="en-US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以及回归方程的斜率有如下关系：</a:t>
                </a:r>
              </a:p>
              <a:p>
                <a:endPara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graphicFrame>
            <p:nvGraphicFramePr>
              <p:cNvPr id="11" name="Object 19">
                <a:extLst>
                  <a:ext uri="{FF2B5EF4-FFF2-40B4-BE49-F238E27FC236}">
                    <a16:creationId xmlns:a16="http://schemas.microsoft.com/office/drawing/2014/main" id="{6B09D6F6-B09F-59F3-B128-6152285530CA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2828899635"/>
                  </p:ext>
                </p:extLst>
              </p:nvPr>
            </p:nvGraphicFramePr>
            <p:xfrm>
              <a:off x="1677" y="2185"/>
              <a:ext cx="319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342900" imgH="330200" progId="Equation.DSMT4">
                      <p:embed/>
                    </p:oleObj>
                  </mc:Choice>
                  <mc:Fallback>
                    <p:oleObj r:id="rId4" imgW="342900" imgH="330200" progId="Equation.DSMT4">
                      <p:embed/>
                      <p:pic>
                        <p:nvPicPr>
                          <p:cNvPr id="24580" name="Object 19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677" y="2185"/>
                            <a:ext cx="319" cy="2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" name="Object 21">
              <a:extLst>
                <a:ext uri="{FF2B5EF4-FFF2-40B4-BE49-F238E27FC236}">
                  <a16:creationId xmlns:a16="http://schemas.microsoft.com/office/drawing/2014/main" id="{3AEC2E7C-855C-593A-E122-6A6278887C27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536132805"/>
                </p:ext>
              </p:extLst>
            </p:nvPr>
          </p:nvGraphicFramePr>
          <p:xfrm>
            <a:off x="5195" y="2210"/>
            <a:ext cx="395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79400" imgH="444500" progId="Equation.DSMT4">
                    <p:embed/>
                  </p:oleObj>
                </mc:Choice>
                <mc:Fallback>
                  <p:oleObj r:id="rId6" imgW="279400" imgH="444500" progId="Equation.DSMT4">
                    <p:embed/>
                    <p:pic>
                      <p:nvPicPr>
                        <p:cNvPr id="24579" name="Object 2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195" y="2210"/>
                          <a:ext cx="395" cy="3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96FBA5E-09A6-2641-CF73-BCF3F6EF2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150612"/>
              </p:ext>
            </p:extLst>
          </p:nvPr>
        </p:nvGraphicFramePr>
        <p:xfrm>
          <a:off x="1722436" y="4217534"/>
          <a:ext cx="9102859" cy="1145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569299" imgH="952588" progId="Equation.DSMT4">
                  <p:embed/>
                </p:oleObj>
              </mc:Choice>
              <mc:Fallback>
                <p:oleObj name="Equation" r:id="rId8" imgW="7569299" imgH="9525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22436" y="4217534"/>
                        <a:ext cx="9102859" cy="1145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793118"/>
      </p:ext>
    </p:extLst>
  </p:cSld>
  <p:clrMapOvr>
    <a:masterClrMapping/>
  </p:clrMapOvr>
  <p:transition spd="slow">
    <p:wip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6BCD67A-AA47-72B8-4637-68326DEDFCD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377612-5D65-4010-B50B-1530D65155FB}" type="slidenum">
              <a:rPr lang="zh-CN" altLang="en-US" smtClean="0"/>
              <a:pPr/>
              <a:t>25</a:t>
            </a:fld>
            <a:endParaRPr lang="zh-CN" altLang="en-US" dirty="0"/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9536FB48-1464-C0BC-77F2-B1D5ECE8692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39"/>
          <a:stretch/>
        </p:blipFill>
        <p:spPr bwMode="auto">
          <a:xfrm>
            <a:off x="1620610" y="626609"/>
            <a:ext cx="9233655" cy="5604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83149034"/>
      </p:ext>
    </p:extLst>
  </p:cSld>
  <p:clrMapOvr>
    <a:masterClrMapping/>
  </p:clrMapOvr>
  <p:transition spd="slow">
    <p:wip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C2401F0-8D00-D426-4DD8-F03893DDD86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377612-5D65-4010-B50B-1530D65155FB}" type="slidenum">
              <a:rPr lang="zh-CN" altLang="en-US" smtClean="0"/>
              <a:pPr/>
              <a:t>26</a:t>
            </a:fld>
            <a:endParaRPr lang="zh-CN" alt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930D290-3310-7E1D-9A04-2723787E7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113204"/>
              </p:ext>
            </p:extLst>
          </p:nvPr>
        </p:nvGraphicFramePr>
        <p:xfrm>
          <a:off x="4634593" y="1353231"/>
          <a:ext cx="2114550" cy="1515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7560" imgH="1187663" progId="Equation.DSMT4">
                  <p:embed/>
                </p:oleObj>
              </mc:Choice>
              <mc:Fallback>
                <p:oleObj name="Equation" r:id="rId2" imgW="1657560" imgH="11876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34593" y="1353231"/>
                        <a:ext cx="2114550" cy="1515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BC148ECD-E770-BADE-1B46-6D206751E36A}"/>
              </a:ext>
            </a:extLst>
          </p:cNvPr>
          <p:cNvSpPr txBox="1"/>
          <p:nvPr/>
        </p:nvSpPr>
        <p:spPr>
          <a:xfrm>
            <a:off x="832754" y="673459"/>
            <a:ext cx="29119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t </a:t>
            </a:r>
            <a:r>
              <a:rPr lang="zh-CN" altLang="en-US" sz="32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统计量</a:t>
            </a:r>
            <a:endParaRPr lang="zh-CN" altLang="en-US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9006811"/>
      </p:ext>
    </p:extLst>
  </p:cSld>
  <p:clrMapOvr>
    <a:masterClrMapping/>
  </p:clrMapOvr>
  <p:transition spd="slow">
    <p:wip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0F1D50AF-4C4E-6065-A8D6-0F7D9BD6741C}"/>
              </a:ext>
            </a:extLst>
          </p:cNvPr>
          <p:cNvSpPr txBox="1"/>
          <p:nvPr/>
        </p:nvSpPr>
        <p:spPr>
          <a:xfrm>
            <a:off x="1289969" y="1902972"/>
            <a:ext cx="99315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接受任何批评与指正！</a:t>
            </a:r>
            <a:endParaRPr lang="en-US" altLang="zh-CN" sz="5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1A95559-A189-2F99-AFF6-500404F6858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9377612-5D65-4010-B50B-1530D65155FB}" type="slidenum">
              <a:rPr lang="zh-CN" altLang="en-US" smtClean="0"/>
              <a:pPr/>
              <a:t>27</a:t>
            </a:fld>
            <a:endParaRPr lang="zh-CN" altLang="en-US" dirty="0"/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5CB4DCE-413E-F6C1-AEB2-615CBB9B56EB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4D3C4C7-40E6-4570-BCCA-117780B86E00}" type="datetime2">
              <a:rPr lang="zh-CN" altLang="en-US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023年4月26日</a:t>
            </a:fld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1151677"/>
      </p:ext>
    </p:extLst>
  </p:cSld>
  <p:clrMapOvr>
    <a:masterClrMapping/>
  </p:clrMapOvr>
  <p:transition spd="slow"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4C5B838-23D6-84CE-FA93-9A245740E6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377612-5D65-4010-B50B-1530D65155FB}" type="slidenum">
              <a:rPr lang="zh-CN" altLang="en-US" smtClean="0"/>
              <a:pPr/>
              <a:t>3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ADB8223-6A29-571D-06D0-FEEB98CC72FF}"/>
              </a:ext>
            </a:extLst>
          </p:cNvPr>
          <p:cNvSpPr txBox="1"/>
          <p:nvPr/>
        </p:nvSpPr>
        <p:spPr>
          <a:xfrm>
            <a:off x="473530" y="392220"/>
            <a:ext cx="106689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前言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084842B-BAD8-6405-E82E-3E7B79E9D90D}"/>
              </a:ext>
            </a:extLst>
          </p:cNvPr>
          <p:cNvSpPr txBox="1"/>
          <p:nvPr/>
        </p:nvSpPr>
        <p:spPr>
          <a:xfrm>
            <a:off x="1154535" y="1435293"/>
            <a:ext cx="9882930" cy="4515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720000" algn="just">
              <a:lnSpc>
                <a:spcPct val="150000"/>
              </a:lnSpc>
              <a:buSzPct val="100000"/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</a:rPr>
              <a:t>回归分析是数据分析中最基础也是最重要的分析工具，绝大多数的数据分析问题，都可以使用回归的思想来解决。回归分析的任务就是，通过研究自变量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</a:rPr>
              <a:t>和因变量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</a:rPr>
              <a:t>的相关关系，尝试去解释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</a:rPr>
              <a:t>的形成机制，进而达到通过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</a:rPr>
              <a:t>去预测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</a:rPr>
              <a:t>的目的。</a:t>
            </a: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indent="720000" algn="just">
              <a:lnSpc>
                <a:spcPct val="150000"/>
              </a:lnSpc>
              <a:buSzPct val="100000"/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</a:rPr>
              <a:t>常见的回归分析有五类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</a:rPr>
              <a:t>: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</a:rPr>
              <a:t>线性回归、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</a:rPr>
              <a:t>0-1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</a:rPr>
              <a:t>回归、定序回归、计数归和生存回归，其划分的依据是因变量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</a:rPr>
              <a:t>的类型。本讲我们主要学习线性回归。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311681A-383E-3603-F28B-5271CB2AC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308468"/>
              </p:ext>
            </p:extLst>
          </p:nvPr>
        </p:nvGraphicFramePr>
        <p:xfrm>
          <a:off x="4514850" y="2193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14850" y="2193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6216100"/>
      </p:ext>
    </p:extLst>
  </p:cSld>
  <p:clrMapOvr>
    <a:masterClrMapping/>
  </p:clrMapOvr>
  <p:transition spd="slow"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4C5B838-23D6-84CE-FA93-9A245740E6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377612-5D65-4010-B50B-1530D65155FB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ADB8223-6A29-571D-06D0-FEEB98CC72FF}"/>
              </a:ext>
            </a:extLst>
          </p:cNvPr>
          <p:cNvSpPr txBox="1"/>
          <p:nvPr/>
        </p:nvSpPr>
        <p:spPr>
          <a:xfrm>
            <a:off x="473530" y="392220"/>
            <a:ext cx="106689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回归分析简介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311681A-383E-3603-F28B-5271CB2AC9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193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0311681A-383E-3603-F28B-5271CB2AC9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14850" y="2193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 descr="文本&#10;&#10;描述已自动生成">
            <a:extLst>
              <a:ext uri="{FF2B5EF4-FFF2-40B4-BE49-F238E27FC236}">
                <a16:creationId xmlns:a16="http://schemas.microsoft.com/office/drawing/2014/main" id="{C307C55F-884B-8358-3B8F-A8E8EF05851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8904" y="1386503"/>
            <a:ext cx="9462123" cy="4898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9868621"/>
      </p:ext>
    </p:extLst>
  </p:cSld>
  <p:clrMapOvr>
    <a:masterClrMapping/>
  </p:clrMapOvr>
  <p:transition spd="slow"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4C5B838-23D6-84CE-FA93-9A245740E6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377612-5D65-4010-B50B-1530D65155FB}" type="slidenum">
              <a:rPr lang="zh-CN" altLang="en-US" smtClean="0"/>
              <a:pPr/>
              <a:t>5</a:t>
            </a:fld>
            <a:endParaRPr lang="zh-CN" altLang="en-US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311681A-383E-3603-F28B-5271CB2AC9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193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0311681A-383E-3603-F28B-5271CB2AC9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14850" y="2193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" name="Picture 2">
            <a:extLst>
              <a:ext uri="{FF2B5EF4-FFF2-40B4-BE49-F238E27FC236}">
                <a16:creationId xmlns:a16="http://schemas.microsoft.com/office/drawing/2014/main" id="{6F5C8F31-2C8A-E0C7-ADCB-1ABEBA7DE6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7290" y="308747"/>
            <a:ext cx="9268165" cy="6123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036549"/>
      </p:ext>
    </p:extLst>
  </p:cSld>
  <p:clrMapOvr>
    <a:masterClrMapping/>
  </p:clrMapOvr>
  <p:transition spd="slow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ADACBD4-CB33-1033-C161-DE9686DBEB1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377612-5D65-4010-B50B-1530D65155FB}" type="slidenum">
              <a:rPr lang="zh-CN" altLang="en-US" smtClean="0"/>
              <a:pPr/>
              <a:t>6</a:t>
            </a:fld>
            <a:endParaRPr lang="zh-CN" altLang="en-US" dirty="0"/>
          </a:p>
        </p:txBody>
      </p:sp>
      <p:pic>
        <p:nvPicPr>
          <p:cNvPr id="4" name="图片 3" descr="卡车在路上&#10;&#10;低可信度描述已自动生成">
            <a:extLst>
              <a:ext uri="{FF2B5EF4-FFF2-40B4-BE49-F238E27FC236}">
                <a16:creationId xmlns:a16="http://schemas.microsoft.com/office/drawing/2014/main" id="{D5EAADDC-F8EC-1D4C-9507-EAA59DC6EC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3328" y="488497"/>
            <a:ext cx="7092043" cy="5485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683955"/>
      </p:ext>
    </p:extLst>
  </p:cSld>
  <p:clrMapOvr>
    <a:masterClrMapping/>
  </p:clrMapOvr>
  <p:transition spd="slow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D2AAF27-25E4-E941-0353-2A3D4B00483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377612-5D65-4010-B50B-1530D65155FB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E1F3DEC2-28FF-F88F-C317-DA4517AAE0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309" y="351745"/>
            <a:ext cx="9499147" cy="5763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D8D88BE4-9C77-50FC-F504-DE8EA1ABE12B}"/>
              </a:ext>
            </a:extLst>
          </p:cNvPr>
          <p:cNvSpPr/>
          <p:nvPr/>
        </p:nvSpPr>
        <p:spPr>
          <a:xfrm>
            <a:off x="9372601" y="5758542"/>
            <a:ext cx="1709057" cy="4773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6432653"/>
      </p:ext>
    </p:extLst>
  </p:cSld>
  <p:clrMapOvr>
    <a:masterClrMapping/>
  </p:clrMapOvr>
  <p:transition spd="slow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0A1C001-D390-634B-14AA-233C9781B6C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377612-5D65-4010-B50B-1530D65155FB}" type="slidenum">
              <a:rPr lang="zh-CN" altLang="en-US" smtClean="0"/>
              <a:pPr/>
              <a:t>8</a:t>
            </a:fld>
            <a:endParaRPr lang="zh-CN" altLang="en-US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5F0E1267-BFA9-C92B-DE64-B04284FBEF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8210" y="434861"/>
            <a:ext cx="9675049" cy="598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F4553D64-480F-583F-52DD-076EA170C605}"/>
              </a:ext>
            </a:extLst>
          </p:cNvPr>
          <p:cNvSpPr/>
          <p:nvPr/>
        </p:nvSpPr>
        <p:spPr>
          <a:xfrm>
            <a:off x="9434202" y="6128657"/>
            <a:ext cx="1709057" cy="2276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62348382"/>
      </p:ext>
    </p:extLst>
  </p:cSld>
  <p:clrMapOvr>
    <a:masterClrMapping/>
  </p:clrMapOvr>
  <p:transition spd="slow"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0A1C001-D390-634B-14AA-233C9781B6C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377612-5D65-4010-B50B-1530D65155FB}" type="slidenum">
              <a:rPr lang="zh-CN" altLang="en-US" smtClean="0"/>
              <a:pPr/>
              <a:t>9</a:t>
            </a:fld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4553D64-480F-583F-52DD-076EA170C605}"/>
              </a:ext>
            </a:extLst>
          </p:cNvPr>
          <p:cNvSpPr/>
          <p:nvPr/>
        </p:nvSpPr>
        <p:spPr>
          <a:xfrm>
            <a:off x="9434202" y="6128657"/>
            <a:ext cx="1709057" cy="2276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B0D9AB2D-A246-751C-4AC3-BA46C43D0B3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655"/>
          <a:stretch/>
        </p:blipFill>
        <p:spPr bwMode="auto">
          <a:xfrm>
            <a:off x="1079527" y="501650"/>
            <a:ext cx="10570060" cy="2774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DA71736C-0A5F-3750-EDF4-8078A37E04ED}"/>
              </a:ext>
            </a:extLst>
          </p:cNvPr>
          <p:cNvSpPr txBox="1"/>
          <p:nvPr/>
        </p:nvSpPr>
        <p:spPr>
          <a:xfrm>
            <a:off x="1233878" y="4184423"/>
            <a:ext cx="1014169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b="0" i="0" dirty="0">
                <a:solidFill>
                  <a:srgbClr val="121212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单纯的回归分析，即</a:t>
            </a:r>
            <a:r>
              <a:rPr lang="en-US" altLang="zh-CN" sz="2400" b="0" i="0" dirty="0">
                <a:solidFill>
                  <a:srgbClr val="121212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LS</a:t>
            </a:r>
            <a:r>
              <a:rPr lang="zh-CN" altLang="en-US" sz="2400" b="0" i="0" dirty="0">
                <a:solidFill>
                  <a:srgbClr val="121212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，只是一种相关法，只能论证自变量和因变量之间存在关联。</a:t>
            </a:r>
            <a:endParaRPr lang="en-US" altLang="zh-CN" sz="2400" b="0" i="0" dirty="0">
              <a:solidFill>
                <a:srgbClr val="121212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b="0" i="0" dirty="0">
                <a:solidFill>
                  <a:srgbClr val="121212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在研究设计符合因果推断的前提下（包括满足随机分配、设有对照组、样本量充分等要求），回归分析是可用于判断因果的</a:t>
            </a:r>
            <a:r>
              <a:rPr lang="zh-CN" altLang="en-US" sz="2400" dirty="0">
                <a:solidFill>
                  <a:srgbClr val="12121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86FDADC-7B31-43F1-6978-F90EE16D57D3}"/>
              </a:ext>
            </a:extLst>
          </p:cNvPr>
          <p:cNvSpPr txBox="1"/>
          <p:nvPr/>
        </p:nvSpPr>
        <p:spPr>
          <a:xfrm>
            <a:off x="1079527" y="3392441"/>
            <a:ext cx="18396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总结</a:t>
            </a:r>
          </a:p>
        </p:txBody>
      </p:sp>
    </p:spTree>
    <p:extLst>
      <p:ext uri="{BB962C8B-B14F-4D97-AF65-F5344CB8AC3E}">
        <p14:creationId xmlns:p14="http://schemas.microsoft.com/office/powerpoint/2010/main" val="2233691759"/>
      </p:ext>
    </p:extLst>
  </p:cSld>
  <p:clrMapOvr>
    <a:masterClrMapping/>
  </p:clrMapOvr>
  <p:transition spd="slow">
    <p:wip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ZjJlMjMxNzYzYWM5NGYzM2ExMGRjNWUxMjkzZGI4ZTEifQ==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5</TotalTime>
  <Words>764</Words>
  <Application>Microsoft Office PowerPoint</Application>
  <PresentationFormat>宽屏</PresentationFormat>
  <Paragraphs>86</Paragraphs>
  <Slides>2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7</vt:i4>
      </vt:variant>
    </vt:vector>
  </HeadingPairs>
  <TitlesOfParts>
    <vt:vector size="43" baseType="lpstr">
      <vt:lpstr>等线</vt:lpstr>
      <vt:lpstr>等线 Light</vt:lpstr>
      <vt:lpstr>华文楷体</vt:lpstr>
      <vt:lpstr>华文中宋</vt:lpstr>
      <vt:lpstr>楷体</vt:lpstr>
      <vt:lpstr>微软雅黑</vt:lpstr>
      <vt:lpstr>微软雅黑</vt:lpstr>
      <vt:lpstr>Arial</vt:lpstr>
      <vt:lpstr>Times New Roman</vt:lpstr>
      <vt:lpstr>Wingdings</vt:lpstr>
      <vt:lpstr>Wingdings 2</vt:lpstr>
      <vt:lpstr>Office 主题​​</vt:lpstr>
      <vt:lpstr>自定义设计方案</vt:lpstr>
      <vt:lpstr>Equation</vt:lpstr>
      <vt:lpstr>MathType 7.0 Equation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全飞</dc:creator>
  <cp:lastModifiedBy>全飞 张</cp:lastModifiedBy>
  <cp:revision>236</cp:revision>
  <dcterms:created xsi:type="dcterms:W3CDTF">2021-12-16T14:45:00Z</dcterms:created>
  <dcterms:modified xsi:type="dcterms:W3CDTF">2023-04-26T09:51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9B55178F7674116BCEEEBCD385038E2</vt:lpwstr>
  </property>
  <property fmtid="{D5CDD505-2E9C-101B-9397-08002B2CF9AE}" pid="3" name="KSOProductBuildVer">
    <vt:lpwstr>2052-11.1.0.11744</vt:lpwstr>
  </property>
</Properties>
</file>